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A75703" w14:textId="5B5C7938" w:rsidR="009D0DA9" w:rsidRDefault="00D540B7">
      <w:pPr>
        <w:spacing w:line="288" w:lineRule="auto"/>
        <w:jc w:val="center"/>
        <w:rPr>
          <w:rFonts w:eastAsia="黑体"/>
          <w:b/>
          <w:bCs/>
          <w:sz w:val="32"/>
          <w:szCs w:val="32"/>
        </w:rPr>
      </w:pPr>
      <w:r>
        <w:rPr>
          <w:rFonts w:eastAsia="黑体"/>
          <w:b/>
          <w:bCs/>
          <w:sz w:val="32"/>
          <w:szCs w:val="32"/>
        </w:rPr>
        <w:t>202</w:t>
      </w:r>
      <w:r w:rsidR="007835D4">
        <w:rPr>
          <w:rFonts w:eastAsia="黑体"/>
          <w:b/>
          <w:bCs/>
          <w:sz w:val="32"/>
          <w:szCs w:val="32"/>
        </w:rPr>
        <w:t>3</w:t>
      </w:r>
      <w:r>
        <w:rPr>
          <w:rFonts w:eastAsia="黑体"/>
          <w:b/>
          <w:bCs/>
          <w:sz w:val="32"/>
          <w:szCs w:val="32"/>
        </w:rPr>
        <w:t>春季结构力学</w:t>
      </w:r>
      <w:r>
        <w:rPr>
          <w:rFonts w:eastAsia="黑体"/>
          <w:b/>
          <w:bCs/>
          <w:sz w:val="32"/>
          <w:szCs w:val="32"/>
        </w:rPr>
        <w:t>I</w:t>
      </w:r>
      <w:r>
        <w:rPr>
          <w:rFonts w:eastAsia="黑体"/>
          <w:b/>
          <w:bCs/>
          <w:sz w:val="32"/>
          <w:szCs w:val="32"/>
        </w:rPr>
        <w:t>第</w:t>
      </w:r>
      <w:r>
        <w:rPr>
          <w:rFonts w:eastAsia="黑体" w:hint="eastAsia"/>
          <w:b/>
          <w:bCs/>
          <w:sz w:val="32"/>
          <w:szCs w:val="32"/>
        </w:rPr>
        <w:t>三</w:t>
      </w:r>
      <w:r>
        <w:rPr>
          <w:rFonts w:eastAsia="黑体"/>
          <w:b/>
          <w:bCs/>
          <w:sz w:val="32"/>
          <w:szCs w:val="32"/>
        </w:rPr>
        <w:t>次测试</w:t>
      </w:r>
    </w:p>
    <w:p w14:paraId="1FA3556E" w14:textId="5D9C24C0" w:rsidR="009D0DA9" w:rsidRDefault="00D540B7">
      <w:pPr>
        <w:spacing w:line="288" w:lineRule="auto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三</w:t>
      </w:r>
      <w:r>
        <w:rPr>
          <w:b/>
          <w:bCs/>
          <w:sz w:val="24"/>
          <w:szCs w:val="24"/>
        </w:rPr>
        <w:t>、（</w:t>
      </w:r>
      <w:r w:rsidR="00E55EA0">
        <w:rPr>
          <w:b/>
          <w:bCs/>
          <w:sz w:val="24"/>
          <w:szCs w:val="24"/>
        </w:rPr>
        <w:t>20</w:t>
      </w:r>
      <w:r>
        <w:rPr>
          <w:b/>
          <w:bCs/>
          <w:sz w:val="24"/>
          <w:szCs w:val="24"/>
        </w:rPr>
        <w:t>分）</w:t>
      </w:r>
      <w:r w:rsidR="00E55EA0" w:rsidRPr="00E55EA0">
        <w:rPr>
          <w:rFonts w:hint="eastAsia"/>
          <w:b/>
          <w:bCs/>
          <w:sz w:val="24"/>
          <w:szCs w:val="24"/>
        </w:rPr>
        <w:t>用力法求解图示结构，并作弯矩图。</w:t>
      </w:r>
    </w:p>
    <w:p w14:paraId="581126D7" w14:textId="6FF8DDF7" w:rsidR="009D0DA9" w:rsidRPr="002E2C71" w:rsidRDefault="00000000">
      <w:pPr>
        <w:spacing w:line="288" w:lineRule="auto"/>
        <w:textAlignment w:val="center"/>
      </w:pPr>
      <w:r>
        <w:rPr>
          <w:noProof/>
        </w:rPr>
        <w:object w:dxaOrig="1440" w:dyaOrig="1440" w14:anchorId="01550FB0">
          <v:group id="_x0000_s5518" style="position:absolute;left:0;text-align:left;margin-left:37.75pt;margin-top:.55pt;width:152.75pt;height:94.9pt;z-index:251694080" coordorigin="1541,7760" coordsize="3055,1898">
            <v:group id="_x0000_s5434" style="position:absolute;left:2039;top:9455;width:1754;height:203" coordorigin="6447,5194" coordsize="1755,307">
              <v:line id="_x0000_s5435" style="position:absolute;rotation:90" from="6888,4899" to="6888,5780" strokeweight="1pt">
                <v:stroke startarrow="classic" startarrowwidth="narrow" startarrowlength="long" endarrow="classic" endarrowwidth="narrow" endarrowlength="long"/>
              </v:line>
              <v:line id="_x0000_s5436" style="position:absolute" from="6447,5201" to="6447,5501" strokeweight="1pt">
                <v:stroke startarrowwidth="narrow" startarrowlength="short" endarrowwidth="narrow" endarrowlength="short"/>
              </v:line>
              <v:line id="_x0000_s5437" style="position:absolute;rotation:90" from="7762,4897" to="7762,5778" strokeweight="1pt">
                <v:stroke startarrow="classic" startarrowwidth="narrow" startarrowlength="long" endarrow="classic" endarrowwidth="narrow" endarrowlength="long"/>
              </v:line>
              <v:line id="_x0000_s5438" style="position:absolute" from="7323,5194" to="7323,5494" strokeweight="1pt">
                <v:stroke startarrowwidth="narrow" startarrowlength="short" endarrowwidth="narrow" endarrowlength="short"/>
              </v:line>
              <v:line id="_x0000_s5439" style="position:absolute" from="8199,5200" to="8199,5500" strokeweight="1pt">
                <v:stroke startarrowwidth="narrow" startarrowlength="short" endarrowwidth="narrow" endarrowlength="short"/>
              </v:line>
            </v:group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5440" type="#_x0000_t75" style="position:absolute;left:2443;top:9263;width:173;height:281" o:preferrelative="f">
              <v:imagedata r:id="rId9" o:title=""/>
              <o:lock v:ext="edit" aspectratio="f"/>
            </v:shape>
            <v:shape id="_x0000_s5441" type="#_x0000_t75" style="position:absolute;left:3347;top:9287;width:173;height:281" o:preferrelative="f">
              <v:imagedata r:id="rId9" o:title=""/>
              <o:lock v:ext="edit" aspectratio="f"/>
            </v:shape>
            <v:line id="_x0000_s5442" style="position:absolute" from="2021,8174" to="3801,8176" strokeweight="1.5pt">
              <v:stroke startarrowwidth="narrow" startarrowlength="short" endarrowwidth="narrow" endarrowlength="short"/>
              <o:lock v:ext="edit" aspectratio="t"/>
            </v:line>
            <v:line id="_x0000_s5443" style="position:absolute;rotation:-90" from="2464,8602" to="3352,8603" strokeweight="1.5pt">
              <v:stroke startarrowwidth="narrow" startarrowlength="short" endarrowwidth="narrow" endarrowlength="short"/>
              <o:lock v:ext="edit" aspectratio="t"/>
            </v:line>
            <v:shape id="_x0000_s5444" type="#_x0000_t75" style="position:absolute;left:2055;top:8873;width:308;height:251">
              <v:imagedata r:id="rId10" o:title=""/>
              <o:lock v:ext="edit" aspectratio="f"/>
            </v:shape>
            <v:shape id="_x0000_s5445" type="#_x0000_t75" style="position:absolute;left:2657;top:8798;width:308;height:251">
              <v:imagedata r:id="rId11" o:title=""/>
              <o:lock v:ext="edit" aspectratio="f"/>
            </v:shape>
            <v:shape id="_x0000_s5446" type="#_x0000_t75" style="position:absolute;left:3457;top:8891;width:308;height:274">
              <v:imagedata r:id="rId12" o:title=""/>
              <o:lock v:ext="edit" aspectratio="f"/>
            </v:shape>
            <v:shape id="_x0000_s5447" type="#_x0000_t75" style="position:absolute;left:1969;top:7925;width:336;height:251">
              <v:imagedata r:id="rId13" o:title=""/>
              <o:lock v:ext="edit" aspectratio="f"/>
            </v:shape>
            <v:group id="_x0000_s5448" style="position:absolute;left:4197;top:8174;width:263;height:880" coordorigin="4998,4885" coordsize="263,880">
              <v:line id="_x0000_s5449" style="position:absolute" from="5123,4885" to="5123,5765" strokeweight="1pt">
                <v:stroke startarrow="classic" startarrowwidth="narrow" startarrowlength="long" endarrow="classic" endarrowwidth="narrow" endarrowlength="long"/>
              </v:line>
              <v:line id="_x0000_s5450" style="position:absolute;rotation:-90" from="5133,5636" to="5133,5893" strokeweight="1pt">
                <v:stroke startarrowwidth="narrow" startarrowlength="short" endarrowwidth="narrow" endarrowlength="short"/>
              </v:line>
              <v:line id="_x0000_s5451" style="position:absolute;rotation:-90" from="5127,4760" to="5127,5017" strokeweight="1pt">
                <v:stroke startarrowwidth="narrow" startarrowlength="short" endarrowwidth="narrow" endarrowlength="short"/>
              </v:line>
            </v:group>
            <v:shape id="_x0000_s5452" type="#_x0000_t75" style="position:absolute;left:4423;top:8503;width:173;height:281" o:preferrelative="f">
              <v:imagedata r:id="rId9" o:title=""/>
              <o:lock v:ext="edit" aspectratio="f"/>
            </v:shape>
            <v:shape id="_x0000_s5453" type="#_x0000_t75" style="position:absolute;left:2767;top:7928;width:308;height:251">
              <v:imagedata r:id="rId14" o:title=""/>
              <o:lock v:ext="edit" aspectratio="f"/>
            </v:shape>
            <v:line id="_x0000_s5454" style="position:absolute;rotation:-90" from="1628,8599" to="2467,8600" strokeweight="1.5pt">
              <v:stroke startarrowwidth="narrow" startarrowlength="short" endarrowwidth="narrow" endarrowlength="short"/>
              <o:lock v:ext="edit" aspectratio="t"/>
            </v:line>
            <v:line id="_x0000_s5455" style="position:absolute;rotation:-90" from="3368,8599" to="4207,8600" strokeweight="1.5pt">
              <v:stroke startarrowwidth="narrow" startarrowlength="short" endarrowwidth="narrow" endarrowlength="short"/>
              <o:lock v:ext="edit" aspectratio="t"/>
            </v:line>
            <v:shape id="_x0000_s5456" type="#_x0000_t75" style="position:absolute;left:3663;top:7925;width:308;height:251">
              <v:imagedata r:id="rId15" o:title=""/>
              <o:lock v:ext="edit" aspectratio="f"/>
            </v:shape>
            <v:line id="_x0000_s5457" style="position:absolute;rotation:270;flip:y" from="1818,7956" to="1819,8411" strokecolor="blue" strokeweight="2pt">
              <v:stroke startarrowwidth="narrow" startarrowlength="long" endarrow="classic" endarrowlength="long"/>
              <o:lock v:ext="edit" aspectratio="t"/>
            </v:line>
            <v:shape id="_x0000_s5458" type="#_x0000_t75" style="position:absolute;left:1541;top:7760;width:398;height:374">
              <v:imagedata r:id="rId16" o:title=""/>
              <o:lock v:ext="edit" aspectratio="f"/>
            </v:shape>
            <v:group id="_x0000_s5459" style="position:absolute;left:2751;top:9056;width:321;height:135" coordorigin="2475,-970" coordsize="276,118">
              <o:lock v:ext="edit" aspectratio="t"/>
              <v:line id="_x0000_s5460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5461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5462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5463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5464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5465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shape id="_x0000_s5466" type="#_x0000_t75" style="position:absolute;left:2415;top:8192;width:337;height:237">
              <v:imagedata r:id="rId17" o:title=""/>
              <o:lock v:ext="edit" aspectratio="f"/>
            </v:shape>
            <v:shape id="_x0000_s5467" type="#_x0000_t75" style="position:absolute;left:2925;top:8528;width:449;height:237">
              <v:imagedata r:id="rId18" o:title=""/>
              <o:lock v:ext="edit" aspectratio="f"/>
            </v:shape>
            <v:shape id="_x0000_s5468" type="#_x0000_t75" style="position:absolute;left:2055;top:8501;width:337;height:237">
              <v:imagedata r:id="rId17" o:title=""/>
              <o:lock v:ext="edit" aspectratio="f"/>
            </v:shape>
            <v:shape id="_x0000_s5469" type="#_x0000_t75" style="position:absolute;left:3265;top:8183;width:337;height:237">
              <v:imagedata r:id="rId17" o:title=""/>
              <o:lock v:ext="edit" aspectratio="f"/>
            </v:shape>
            <v:shape id="_x0000_s5470" type="#_x0000_t75" style="position:absolute;left:3485;top:8483;width:337;height:237">
              <v:imagedata r:id="rId17" o:title=""/>
              <o:lock v:ext="edit" aspectratio="f"/>
            </v:shape>
            <v:group id="_x0000_s5471" style="position:absolute;left:1657;top:8903;width:520;height:505" coordorigin="7104,4142" coordsize="520,505">
              <o:lock v:ext="edit" aspectratio="t"/>
              <v:group id="_x0000_s5472" style="position:absolute;left:7011;top:4235;width:321;height:136;rotation:90;flip:y" coordorigin="2475,-970" coordsize="276,118">
                <o:lock v:ext="edit" aspectratio="t"/>
                <v:line id="_x0000_s5473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5474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5475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5476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5477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5478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5479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5480" style="position:absolute;left:7190;top:4246;width:113;height:113;rotation:90;flip:y" strokeweight="1.5pt">
                <v:fill color2="black"/>
                <o:lock v:ext="edit" aspectratio="t"/>
              </v:oval>
              <v:group id="_x0000_s5481" style="position:absolute;left:7262;top:4284;width:404;height:321;rotation:90;flip:x" coordorigin="1780,8026" coordsize="404,321">
                <o:lock v:ext="edit" aspectratio="t"/>
                <v:group id="_x0000_s5482" style="position:absolute;left:1955;top:8119;width:321;height:136;rotation:90;flip:x" coordorigin="2475,-970" coordsize="276,118">
                  <o:lock v:ext="edit" aspectratio="t"/>
                  <v:line id="_x0000_s5483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5484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5485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5486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5487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5488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5489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5490" style="position:absolute;left:1780;top:8130;width:113;height:113;rotation:90;flip:x" strokeweight="1.5pt">
                  <v:fill color2="black"/>
                  <o:lock v:ext="edit" aspectratio="t"/>
                </v:oval>
                <v:oval id="_x0000_s5491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group id="_x0000_s5492" style="position:absolute;left:3619;top:8912;width:520;height:505" coordorigin="6459,4134" coordsize="520,505">
              <o:lock v:ext="edit" aspectratio="t"/>
              <v:group id="_x0000_s5493" style="position:absolute;left:6750;top:4227;width:321;height:136;rotation:90;flip:x" coordorigin="2475,-970" coordsize="276,118">
                <o:lock v:ext="edit" aspectratio="t"/>
                <v:line id="_x0000_s5494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5495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5496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5497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5498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5499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5500" style="position:absolute;rotation:-90;flip:x" from="6724,4222" to="6725,4367" strokeweight="1.5pt">
                <v:stroke startarrowwidth="narrow" startarrowlength="short" endarrowwidth="narrow" endarrowlength="short"/>
                <o:lock v:ext="edit" aspectratio="t"/>
              </v:line>
              <v:oval id="_x0000_s5501" style="position:absolute;left:6780;top:4238;width:113;height:113;rotation:90;flip:x y" strokeweight="1.5pt">
                <v:fill color2="black"/>
                <o:lock v:ext="edit" aspectratio="t"/>
              </v:oval>
              <v:group id="_x0000_s5502" style="position:absolute;left:6418;top:4276;width:404;height:321;rotation:90;flip:x" coordorigin="1780,8026" coordsize="404,321">
                <o:lock v:ext="edit" aspectratio="t"/>
                <v:group id="_x0000_s5503" style="position:absolute;left:1955;top:8119;width:321;height:136;rotation:90;flip:x" coordorigin="2475,-970" coordsize="276,118">
                  <o:lock v:ext="edit" aspectratio="t"/>
                  <v:line id="_x0000_s5504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5505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5506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5507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5508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5509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5510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5511" style="position:absolute;left:1780;top:8130;width:113;height:113;rotation:90;flip:x" strokeweight="1.5pt">
                  <v:fill color2="black"/>
                  <o:lock v:ext="edit" aspectratio="t"/>
                </v:oval>
                <v:oval id="_x0000_s5512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oval id="_x0000_s5513" style="position:absolute;left:2852;top:8192;width:113;height:113" strokeweight="1.5pt">
              <v:fill color2="black"/>
              <o:lock v:ext="edit" aspectratio="t"/>
            </v:oval>
          </v:group>
          <o:OLEObject Type="Embed" ProgID="Equation.DSMT4" ShapeID="_x0000_s5440" DrawAspect="Content" ObjectID="_1747827272" r:id="rId19"/>
          <o:OLEObject Type="Embed" ProgID="Equation.DSMT4" ShapeID="_x0000_s5441" DrawAspect="Content" ObjectID="_1747827273" r:id="rId20"/>
          <o:OLEObject Type="Embed" ProgID="Equation.DSMT4" ShapeID="_x0000_s5444" DrawAspect="Content" ObjectID="_1747827274" r:id="rId21"/>
          <o:OLEObject Type="Embed" ProgID="Equation.DSMT4" ShapeID="_x0000_s5445" DrawAspect="Content" ObjectID="_1747827275" r:id="rId22"/>
          <o:OLEObject Type="Embed" ProgID="Equation.DSMT4" ShapeID="_x0000_s5446" DrawAspect="Content" ObjectID="_1747827276" r:id="rId23"/>
          <o:OLEObject Type="Embed" ProgID="Equation.DSMT4" ShapeID="_x0000_s5447" DrawAspect="Content" ObjectID="_1747827277" r:id="rId24"/>
          <o:OLEObject Type="Embed" ProgID="Equation.DSMT4" ShapeID="_x0000_s5452" DrawAspect="Content" ObjectID="_1747827278" r:id="rId25"/>
          <o:OLEObject Type="Embed" ProgID="Equation.DSMT4" ShapeID="_x0000_s5453" DrawAspect="Content" ObjectID="_1747827279" r:id="rId26"/>
          <o:OLEObject Type="Embed" ProgID="Equation.DSMT4" ShapeID="_x0000_s5456" DrawAspect="Content" ObjectID="_1747827280" r:id="rId27"/>
          <o:OLEObject Type="Embed" ProgID="Equation.DSMT4" ShapeID="_x0000_s5458" DrawAspect="Content" ObjectID="_1747827281" r:id="rId28"/>
          <o:OLEObject Type="Embed" ProgID="Equation.DSMT4" ShapeID="_x0000_s5466" DrawAspect="Content" ObjectID="_1747827282" r:id="rId29"/>
          <o:OLEObject Type="Embed" ProgID="Equation.DSMT4" ShapeID="_x0000_s5467" DrawAspect="Content" ObjectID="_1747827283" r:id="rId30"/>
          <o:OLEObject Type="Embed" ProgID="Equation.DSMT4" ShapeID="_x0000_s5468" DrawAspect="Content" ObjectID="_1747827284" r:id="rId31"/>
          <o:OLEObject Type="Embed" ProgID="Equation.DSMT4" ShapeID="_x0000_s5469" DrawAspect="Content" ObjectID="_1747827285" r:id="rId32"/>
          <o:OLEObject Type="Embed" ProgID="Equation.DSMT4" ShapeID="_x0000_s5470" DrawAspect="Content" ObjectID="_1747827286" r:id="rId33"/>
        </w:object>
      </w:r>
    </w:p>
    <w:p w14:paraId="250BE3B1" w14:textId="68305FC3" w:rsidR="009D0DA9" w:rsidRPr="00030CD0" w:rsidRDefault="009D0DA9"/>
    <w:p w14:paraId="542AD21E" w14:textId="6EC49DE5" w:rsidR="009D0DA9" w:rsidRDefault="009D0DA9">
      <w:pPr>
        <w:pStyle w:val="11"/>
      </w:pPr>
    </w:p>
    <w:p w14:paraId="09CBBA6B" w14:textId="44F0E28F" w:rsidR="009D0DA9" w:rsidRDefault="009D0DA9"/>
    <w:p w14:paraId="67BB5577" w14:textId="09845593" w:rsidR="009D0DA9" w:rsidRPr="00030CD0" w:rsidRDefault="009D0DA9"/>
    <w:p w14:paraId="18CA91B8" w14:textId="37479001" w:rsidR="009D0DA9" w:rsidRDefault="009D0DA9"/>
    <w:p w14:paraId="2E45115E" w14:textId="41D0E081" w:rsidR="009D0DA9" w:rsidRDefault="009D0DA9"/>
    <w:p w14:paraId="2AB80E9A" w14:textId="51E6D1BA" w:rsidR="009D0DA9" w:rsidRDefault="009D0DA9"/>
    <w:p w14:paraId="321F3CA2" w14:textId="512F74FA" w:rsidR="002E2C71" w:rsidRDefault="002E2C71"/>
    <w:p w14:paraId="24A76F31" w14:textId="77777777" w:rsidR="003F2746" w:rsidRDefault="003F2746"/>
    <w:p w14:paraId="60871BF7" w14:textId="77777777" w:rsidR="007835D4" w:rsidRDefault="007835D4"/>
    <w:p w14:paraId="1563DCEC" w14:textId="77777777" w:rsidR="007835D4" w:rsidRDefault="007835D4"/>
    <w:p w14:paraId="4A854884" w14:textId="77777777" w:rsidR="007835D4" w:rsidRDefault="007835D4"/>
    <w:p w14:paraId="70658F25" w14:textId="77777777" w:rsidR="007835D4" w:rsidRDefault="007835D4"/>
    <w:p w14:paraId="72172239" w14:textId="77777777" w:rsidR="007835D4" w:rsidRDefault="007835D4"/>
    <w:p w14:paraId="28E845CF" w14:textId="77777777" w:rsidR="007835D4" w:rsidRDefault="007835D4"/>
    <w:p w14:paraId="0C1ABE5A" w14:textId="77777777" w:rsidR="007835D4" w:rsidRDefault="007835D4"/>
    <w:p w14:paraId="563B9BD4" w14:textId="77777777" w:rsidR="007835D4" w:rsidRDefault="007835D4">
      <w:pPr>
        <w:rPr>
          <w:rFonts w:hint="eastAsia"/>
        </w:rPr>
      </w:pPr>
    </w:p>
    <w:p w14:paraId="5BA78067" w14:textId="77777777" w:rsidR="002E2C71" w:rsidRDefault="002E2C71"/>
    <w:p w14:paraId="42D9FFDC" w14:textId="30D28FA9" w:rsidR="00E55EA0" w:rsidRDefault="00E55EA0"/>
    <w:p w14:paraId="6A5EA729" w14:textId="77777777" w:rsidR="009D0DA9" w:rsidRDefault="009D0DA9">
      <w:pPr>
        <w:pStyle w:val="11"/>
      </w:pPr>
    </w:p>
    <w:p w14:paraId="4C3FCB27" w14:textId="3D5995BF" w:rsidR="009D0DA9" w:rsidRDefault="00D540B7">
      <w:pPr>
        <w:spacing w:line="288" w:lineRule="auto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四、（</w:t>
      </w:r>
      <w:r>
        <w:rPr>
          <w:b/>
          <w:bCs/>
          <w:sz w:val="24"/>
          <w:szCs w:val="24"/>
        </w:rPr>
        <w:t>2</w:t>
      </w:r>
      <w:r w:rsidR="00E55EA0">
        <w:rPr>
          <w:b/>
          <w:bCs/>
          <w:sz w:val="24"/>
          <w:szCs w:val="24"/>
        </w:rPr>
        <w:t>0</w:t>
      </w:r>
      <w:r>
        <w:rPr>
          <w:rFonts w:hint="eastAsia"/>
          <w:b/>
          <w:bCs/>
          <w:sz w:val="24"/>
          <w:szCs w:val="24"/>
        </w:rPr>
        <w:t>分）</w:t>
      </w:r>
      <w:r w:rsidR="00E55EA0" w:rsidRPr="00E55EA0">
        <w:rPr>
          <w:rFonts w:hint="eastAsia"/>
          <w:b/>
          <w:bCs/>
          <w:sz w:val="24"/>
          <w:szCs w:val="24"/>
        </w:rPr>
        <w:t>用力法求解图示结构，并作弯矩图。</w:t>
      </w:r>
    </w:p>
    <w:p w14:paraId="4661694A" w14:textId="4D04B540" w:rsidR="009D0DA9" w:rsidRDefault="00000000">
      <w:pPr>
        <w:spacing w:line="288" w:lineRule="auto"/>
        <w:textAlignment w:val="center"/>
        <w:rPr>
          <w:rFonts w:ascii="宋体" w:hAnsi="宋体"/>
          <w:sz w:val="24"/>
          <w:szCs w:val="24"/>
        </w:rPr>
      </w:pPr>
      <w:r>
        <w:rPr>
          <w:rFonts w:ascii="宋体" w:hAnsi="宋体"/>
          <w:noProof/>
          <w:sz w:val="24"/>
          <w:szCs w:val="24"/>
        </w:rPr>
        <w:object w:dxaOrig="1440" w:dyaOrig="1440" w14:anchorId="7C23CB87">
          <v:group id="_x0000_s4194" style="position:absolute;left:0;text-align:left;margin-left:41.5pt;margin-top:6.95pt;width:94pt;height:112.45pt;z-index:251663360" coordorigin="1974,3641" coordsize="1880,2249">
            <v:group id="_x0000_s4195" style="position:absolute;left:3127;top:4644;width:404;height:321;rotation:90;flip:x" coordorigin="1780,8026" coordsize="404,321">
              <o:lock v:ext="edit" aspectratio="t"/>
              <v:group id="_x0000_s4196" style="position:absolute;left:1955;top:8119;width:321;height:136;rotation:90;flip:x" coordorigin="2475,-970" coordsize="276,118">
                <o:lock v:ext="edit" aspectratio="t"/>
                <v:line id="_x0000_s4197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198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199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200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201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202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203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4204" style="position:absolute;left:1780;top:8130;width:113;height:113;rotation:90;flip:x" strokeweight="1.5pt">
                <v:fill color2="black"/>
                <o:lock v:ext="edit" aspectratio="t"/>
              </v:oval>
              <v:oval id="_x0000_s4205" style="position:absolute;left:1985;top:8130;width:113;height:113;rotation:90;flip:x" strokeweight="1.5pt">
                <v:fill color2="black"/>
                <o:lock v:ext="edit" aspectratio="t"/>
              </v:oval>
            </v:group>
            <v:shape id="_x0000_s4206" type="#_x0000_t75" style="position:absolute;left:2772;top:5434;width:173;height:281" o:preferrelative="f">
              <v:imagedata r:id="rId9" o:title=""/>
              <o:lock v:ext="edit" aspectratio="f"/>
            </v:shape>
            <v:shape id="_x0000_s4207" type="#_x0000_t75" style="position:absolute;left:2386;top:4900;width:337;height:237">
              <v:imagedata r:id="rId17" o:title=""/>
              <o:lock v:ext="edit" aspectratio="f"/>
            </v:shape>
            <v:shape id="_x0000_s4208" type="#_x0000_t75" style="position:absolute;left:2644;top:4672;width:449;height:237">
              <v:imagedata r:id="rId18" o:title=""/>
              <o:lock v:ext="edit" aspectratio="f"/>
            </v:shape>
            <v:line id="_x0000_s4209" style="position:absolute" from="2376,4643" to="3276,4644" strokeweight="1.5pt">
              <v:stroke startarrowwidth="narrow" startarrowlength="short" endarrowwidth="narrow" endarrowlength="short"/>
              <o:lock v:ext="edit" aspectratio="t"/>
            </v:line>
            <v:line id="_x0000_s4210" style="position:absolute;rotation:-90" from="1532,4597" to="3194,4598" strokeweight="1.5pt">
              <v:stroke startarrowwidth="narrow" startarrowlength="short" endarrowwidth="narrow" endarrowlength="short"/>
              <o:lock v:ext="edit" aspectratio="t"/>
            </v:line>
            <v:shape id="_x0000_s4211" type="#_x0000_t75" style="position:absolute;left:2400;top:5216;width:308;height:251">
              <v:imagedata r:id="rId10" o:title=""/>
              <o:lock v:ext="edit" aspectratio="f"/>
            </v:shape>
            <v:shape id="_x0000_s4212" type="#_x0000_t75" style="position:absolute;left:2392;top:3641;width:308;height:251">
              <v:imagedata r:id="rId11" o:title=""/>
              <o:lock v:ext="edit" aspectratio="f"/>
            </v:shape>
            <v:shape id="_x0000_s4213" type="#_x0000_t75" style="position:absolute;left:2172;top:4651;width:308;height:274">
              <v:imagedata r:id="rId12" o:title=""/>
              <o:lock v:ext="edit" aspectratio="f"/>
            </v:shape>
            <v:shape id="_x0000_s4214" type="#_x0000_t75" style="position:absolute;left:3244;top:4333;width:336;height:251">
              <v:imagedata r:id="rId13" o:title=""/>
              <o:lock v:ext="edit" aspectratio="f"/>
            </v:shape>
            <v:group id="_x0000_s4215" style="position:absolute;left:2811;top:4505;width:1754;height:263;rotation:-90" coordorigin="6447,5194" coordsize="1755,307">
              <v:line id="_x0000_s4216" style="position:absolute;rotation:90" from="6888,4899" to="6888,5780" strokeweight="1pt">
                <v:stroke startarrow="classic" startarrowwidth="narrow" startarrowlength="long" endarrow="classic" endarrowwidth="narrow" endarrowlength="long"/>
              </v:line>
              <v:line id="_x0000_s4217" style="position:absolute" from="6447,5201" to="6447,5501" strokeweight="1pt">
                <v:stroke startarrowwidth="narrow" startarrowlength="short" endarrowwidth="narrow" endarrowlength="short"/>
              </v:line>
              <v:line id="_x0000_s4218" style="position:absolute;rotation:90" from="7762,4897" to="7762,5778" strokeweight="1pt">
                <v:stroke startarrow="classic" startarrowwidth="narrow" startarrowlength="long" endarrow="classic" endarrowwidth="narrow" endarrowlength="long"/>
              </v:line>
              <v:line id="_x0000_s4219" style="position:absolute" from="7323,5194" to="7323,5494" strokeweight="1pt">
                <v:stroke startarrowwidth="narrow" startarrowlength="short" endarrowwidth="narrow" endarrowlength="short"/>
              </v:line>
              <v:line id="_x0000_s4220" style="position:absolute" from="8199,5200" to="8199,5500" strokeweight="1pt">
                <v:stroke startarrowwidth="narrow" startarrowlength="short" endarrowwidth="narrow" endarrowlength="short"/>
              </v:line>
            </v:group>
            <v:shape id="_x0000_s4221" type="#_x0000_t75" style="position:absolute;left:3679;top:4060;width:173;height:281" o:preferrelative="f">
              <v:imagedata r:id="rId9" o:title=""/>
              <o:lock v:ext="edit" aspectratio="f"/>
            </v:shape>
            <v:shape id="_x0000_s4222" type="#_x0000_t75" style="position:absolute;left:3681;top:4889;width:173;height:281" o:preferrelative="f">
              <v:imagedata r:id="rId9" o:title=""/>
              <o:lock v:ext="edit" aspectratio="f"/>
            </v:shape>
            <v:group id="_x0000_s4223" style="position:absolute;left:2364;top:5656;width:984;height:234;rotation:-180" coordorigin="6941,5636" coordsize="882,300">
              <v:line id="_x0000_s4224" style="position:absolute;rotation:90" from="7382,5334" to="7382,6215" strokeweight="1pt">
                <v:stroke startarrow="classic" startarrowwidth="narrow" startarrowlength="long" endarrow="classic" endarrowwidth="narrow" endarrowlength="long"/>
              </v:line>
              <v:line id="_x0000_s4225" style="position:absolute" from="6941,5636" to="6941,5936" strokeweight="1pt">
                <v:stroke startarrowwidth="narrow" startarrowlength="short" endarrowwidth="narrow" endarrowlength="short"/>
              </v:line>
              <v:line id="_x0000_s4226" style="position:absolute" from="7823,5636" to="7823,5936" strokeweight="1pt">
                <v:stroke startarrowwidth="narrow" startarrowlength="short" endarrowwidth="narrow" endarrowlength="short"/>
              </v:line>
            </v:group>
            <v:group id="_x0000_s4227" style="position:absolute;left:2013;top:3644;width:321;height:400;rotation:-90;flip:x" coordorigin="2772,8730" coordsize="321,400">
              <o:lock v:ext="edit" aspectratio="t"/>
              <v:group id="_x0000_s4228" style="position:absolute;left:2772;top:8994;width:321;height:136" coordorigin="2475,-970" coordsize="276,118">
                <o:lock v:ext="edit" aspectratio="t"/>
                <v:line id="_x0000_s4229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230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231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232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233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234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4235" style="position:absolute;left:2831;top:8740;width:85;height:290" coordorigin="3260,8728" coordsize="85,290">
                <o:lock v:ext="edit" aspectratio="t"/>
                <v:line id="_x0000_s4236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4237" style="position:absolute;left:3260;top:8728;width:85;height:85" strokeweight="1.5pt">
                  <v:fill color2="black"/>
                  <o:lock v:ext="edit" aspectratio="t"/>
                </v:oval>
                <v:oval id="_x0000_s4238" style="position:absolute;left:3260;top:8933;width:85;height:85" strokeweight="1.5pt">
                  <v:fill color2="black"/>
                  <o:lock v:ext="edit" aspectratio="t"/>
                </v:oval>
              </v:group>
              <v:group id="_x0000_s4239" style="position:absolute;left:2957;top:8740;width:85;height:290" coordorigin="3260,8728" coordsize="85,290">
                <o:lock v:ext="edit" aspectratio="t"/>
                <v:line id="_x0000_s4240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4241" style="position:absolute;left:3260;top:8728;width:85;height:85" strokeweight="1.5pt">
                  <v:fill color2="black"/>
                  <o:lock v:ext="edit" aspectratio="t"/>
                </v:oval>
                <v:oval id="_x0000_s4242" style="position:absolute;left:3260;top:8933;width:85;height:85" strokeweight="1.5pt">
                  <v:fill color2="black"/>
                  <o:lock v:ext="edit" aspectratio="t"/>
                </v:oval>
              </v:group>
              <v:line id="_x0000_s4243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group id="_x0000_s4244" style="position:absolute;left:2013;top:5242;width:321;height:400;rotation:-90;flip:x" coordorigin="2772,8730" coordsize="321,400">
              <o:lock v:ext="edit" aspectratio="t"/>
              <v:group id="_x0000_s4245" style="position:absolute;left:2772;top:8994;width:321;height:136" coordorigin="2475,-970" coordsize="276,118">
                <o:lock v:ext="edit" aspectratio="t"/>
                <v:line id="_x0000_s4246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247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248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249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250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251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4252" style="position:absolute;left:2831;top:8740;width:85;height:290" coordorigin="3260,8728" coordsize="85,290">
                <o:lock v:ext="edit" aspectratio="t"/>
                <v:line id="_x0000_s4253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4254" style="position:absolute;left:3260;top:8728;width:85;height:85" strokeweight="1.5pt">
                  <v:fill color2="black"/>
                  <o:lock v:ext="edit" aspectratio="t"/>
                </v:oval>
                <v:oval id="_x0000_s4255" style="position:absolute;left:3260;top:8933;width:85;height:85" strokeweight="1.5pt">
                  <v:fill color2="black"/>
                  <o:lock v:ext="edit" aspectratio="t"/>
                </v:oval>
              </v:group>
              <v:group id="_x0000_s4256" style="position:absolute;left:2957;top:8740;width:85;height:290" coordorigin="3260,8728" coordsize="85,290">
                <o:lock v:ext="edit" aspectratio="t"/>
                <v:line id="_x0000_s4257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4258" style="position:absolute;left:3260;top:8728;width:85;height:85" strokeweight="1.5pt">
                  <v:fill color2="black"/>
                  <o:lock v:ext="edit" aspectratio="t"/>
                </v:oval>
                <v:oval id="_x0000_s4259" style="position:absolute;left:3260;top:8933;width:85;height:85" strokeweight="1.5pt">
                  <v:fill color2="black"/>
                  <o:lock v:ext="edit" aspectratio="t"/>
                </v:oval>
              </v:group>
              <v:line id="_x0000_s4260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shape id="_x0000_s4261" type="#_x0000_t75" style="position:absolute;left:2346;top:4159;width:337;height:237">
              <v:imagedata r:id="rId17" o:title=""/>
              <o:lock v:ext="edit" aspectratio="f"/>
            </v:shape>
            <v:shape id="_x0000_s4262" style="position:absolute;left:3010;top:4474;width:272;height:369;rotation:12849363fd;mso-position-horizontal:absolute;mso-position-vertical:absolute" coordsize="300,735" path="m300,735c202,678,105,622,60,540,15,458,,330,30,240,60,150,150,75,240,e" filled="f" strokecolor="blue" strokeweight="1pt">
              <v:stroke endarrow="classic" endarrowlength="long"/>
              <v:path arrowok="t"/>
            </v:shape>
            <v:shape id="_x0000_s4263" type="#_x0000_t75" style="position:absolute;left:2924;top:4210;width:391;height:251">
              <v:imagedata r:id="rId34" o:title=""/>
              <o:lock v:ext="edit" aspectratio="f"/>
            </v:shape>
          </v:group>
          <o:OLEObject Type="Embed" ProgID="Equation.DSMT4" ShapeID="_x0000_s4206" DrawAspect="Content" ObjectID="_1747827287" r:id="rId35"/>
          <o:OLEObject Type="Embed" ProgID="Equation.DSMT4" ShapeID="_x0000_s4207" DrawAspect="Content" ObjectID="_1747827288" r:id="rId36"/>
          <o:OLEObject Type="Embed" ProgID="Equation.DSMT4" ShapeID="_x0000_s4208" DrawAspect="Content" ObjectID="_1747827289" r:id="rId37"/>
          <o:OLEObject Type="Embed" ProgID="Equation.DSMT4" ShapeID="_x0000_s4211" DrawAspect="Content" ObjectID="_1747827290" r:id="rId38"/>
          <o:OLEObject Type="Embed" ProgID="Equation.DSMT4" ShapeID="_x0000_s4212" DrawAspect="Content" ObjectID="_1747827291" r:id="rId39"/>
          <o:OLEObject Type="Embed" ProgID="Equation.DSMT4" ShapeID="_x0000_s4213" DrawAspect="Content" ObjectID="_1747827292" r:id="rId40"/>
          <o:OLEObject Type="Embed" ProgID="Equation.DSMT4" ShapeID="_x0000_s4214" DrawAspect="Content" ObjectID="_1747827293" r:id="rId41"/>
          <o:OLEObject Type="Embed" ProgID="Equation.DSMT4" ShapeID="_x0000_s4221" DrawAspect="Content" ObjectID="_1747827294" r:id="rId42"/>
          <o:OLEObject Type="Embed" ProgID="Equation.DSMT4" ShapeID="_x0000_s4222" DrawAspect="Content" ObjectID="_1747827295" r:id="rId43"/>
          <o:OLEObject Type="Embed" ProgID="Equation.DSMT4" ShapeID="_x0000_s4261" DrawAspect="Content" ObjectID="_1747827296" r:id="rId44"/>
          <o:OLEObject Type="Embed" ProgID="Equation.DSMT4" ShapeID="_x0000_s4263" DrawAspect="Content" ObjectID="_1747827297" r:id="rId45"/>
        </w:object>
      </w:r>
    </w:p>
    <w:p w14:paraId="221118B9" w14:textId="77777777" w:rsidR="009D0DA9" w:rsidRDefault="009D0DA9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04EE26B6" w14:textId="2F55AAF1" w:rsidR="009D0DA9" w:rsidRPr="00E55EA0" w:rsidRDefault="009D0DA9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048BB3D9" w14:textId="7E7F4C91" w:rsidR="00E55EA0" w:rsidRDefault="00E55EA0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74A9547A" w14:textId="77777777" w:rsidR="00E55EA0" w:rsidRPr="00D540B7" w:rsidRDefault="00E55EA0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70E2B852" w14:textId="28C8CB2F" w:rsidR="009D0DA9" w:rsidRPr="004F08A7" w:rsidRDefault="009D0DA9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3A27A3B0" w14:textId="1DBF7A12" w:rsidR="004B0F08" w:rsidRDefault="004B0F08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55BAC3ED" w14:textId="6E231A4B" w:rsidR="004B0F08" w:rsidRDefault="004B0F08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1CBD52BA" w14:textId="77777777" w:rsidR="007835D4" w:rsidRDefault="007835D4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02F89C19" w14:textId="77777777" w:rsidR="007835D4" w:rsidRDefault="007835D4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26351C50" w14:textId="77777777" w:rsidR="007835D4" w:rsidRDefault="007835D4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3B80934A" w14:textId="77777777" w:rsidR="007835D4" w:rsidRDefault="007835D4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523742E7" w14:textId="77777777" w:rsidR="007835D4" w:rsidRDefault="007835D4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2128AEE1" w14:textId="77777777" w:rsidR="007835D4" w:rsidRDefault="007835D4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453A0A1F" w14:textId="77777777" w:rsidR="007835D4" w:rsidRDefault="007835D4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46D75503" w14:textId="77777777" w:rsidR="007835D4" w:rsidRDefault="007835D4">
      <w:pPr>
        <w:spacing w:line="288" w:lineRule="auto"/>
        <w:textAlignment w:val="center"/>
        <w:rPr>
          <w:rFonts w:ascii="宋体" w:hAnsi="宋体" w:hint="eastAsia"/>
          <w:sz w:val="24"/>
          <w:szCs w:val="24"/>
        </w:rPr>
      </w:pPr>
    </w:p>
    <w:p w14:paraId="6A6808EB" w14:textId="77777777" w:rsidR="007835D4" w:rsidRDefault="007835D4">
      <w:pPr>
        <w:spacing w:line="288" w:lineRule="auto"/>
        <w:textAlignment w:val="center"/>
        <w:rPr>
          <w:rFonts w:ascii="宋体" w:hAnsi="宋体" w:hint="eastAsia"/>
          <w:sz w:val="24"/>
          <w:szCs w:val="24"/>
        </w:rPr>
      </w:pPr>
    </w:p>
    <w:p w14:paraId="53B4911A" w14:textId="77777777" w:rsidR="003F2746" w:rsidRDefault="003F2746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5C01C0A1" w14:textId="4A47C3EB" w:rsidR="004B0F08" w:rsidRDefault="004B0F08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7FD9619A" w14:textId="52CFE3A6" w:rsidR="009D0DA9" w:rsidRDefault="00D540B7" w:rsidP="00E55EA0">
      <w:pPr>
        <w:spacing w:line="288" w:lineRule="auto"/>
        <w:rPr>
          <w:rFonts w:ascii="宋体" w:hAnsi="宋体"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lastRenderedPageBreak/>
        <w:t>五、（</w:t>
      </w:r>
      <w:r>
        <w:rPr>
          <w:b/>
          <w:bCs/>
          <w:sz w:val="24"/>
          <w:szCs w:val="24"/>
        </w:rPr>
        <w:t>2</w:t>
      </w:r>
      <w:r>
        <w:rPr>
          <w:rFonts w:hint="eastAsia"/>
          <w:b/>
          <w:bCs/>
          <w:sz w:val="24"/>
          <w:szCs w:val="24"/>
        </w:rPr>
        <w:t>0</w:t>
      </w:r>
      <w:r>
        <w:rPr>
          <w:rFonts w:hint="eastAsia"/>
          <w:b/>
          <w:bCs/>
          <w:sz w:val="24"/>
          <w:szCs w:val="24"/>
        </w:rPr>
        <w:t>分）</w:t>
      </w:r>
      <w:r w:rsidR="004B0F08" w:rsidRPr="004B0F08">
        <w:rPr>
          <w:rFonts w:hint="eastAsia"/>
          <w:b/>
          <w:bCs/>
          <w:sz w:val="24"/>
          <w:szCs w:val="24"/>
        </w:rPr>
        <w:t>用位移法计算图示结构，并作弯矩图。</w:t>
      </w:r>
    </w:p>
    <w:p w14:paraId="51825D5C" w14:textId="242AFCD1" w:rsidR="009D0DA9" w:rsidRDefault="00000000">
      <w:r>
        <w:rPr>
          <w:noProof/>
        </w:rPr>
        <w:object w:dxaOrig="1440" w:dyaOrig="1440" w14:anchorId="65B366BA">
          <v:group id="_x0000_s4596" style="position:absolute;left:0;text-align:left;margin-left:25.6pt;margin-top:3.25pt;width:132.8pt;height:65.1pt;z-index:251664384" coordorigin="2188,3597" coordsize="2656,1302">
            <v:shape id="_x0000_s4597" type="#_x0000_t75" style="position:absolute;left:4536;top:4341;width:308;height:251">
              <v:imagedata r:id="rId11" o:title=""/>
              <o:lock v:ext="edit" aspectratio="f"/>
            </v:shape>
            <v:group id="_x0000_s4598" style="position:absolute;left:2188;top:3597;width:2512;height:1302" coordorigin="2188,3798" coordsize="2512,1302">
              <v:shape id="_x0000_s4599" type="#_x0000_t75" style="position:absolute;left:4152;top:4359;width:337;height:237">
                <v:imagedata r:id="rId17" o:title=""/>
                <o:lock v:ext="edit" aspectratio="f"/>
              </v:shape>
              <v:shape id="_x0000_s4600" type="#_x0000_t75" style="position:absolute;left:2382;top:4368;width:449;height:237">
                <v:imagedata r:id="rId18" o:title=""/>
                <o:lock v:ext="edit" aspectratio="f"/>
              </v:shape>
              <v:shape id="_x0000_s4601" type="#_x0000_t75" style="position:absolute;left:2626;top:4677;width:173;height:281" o:preferrelative="f">
                <v:imagedata r:id="rId9" o:title=""/>
                <o:lock v:ext="edit" aspectratio="f"/>
              </v:shape>
              <v:shape id="_x0000_s4602" type="#_x0000_t75" style="position:absolute;left:3392;top:4677;width:173;height:281" o:preferrelative="f">
                <v:imagedata r:id="rId9" o:title=""/>
                <o:lock v:ext="edit" aspectratio="f"/>
              </v:shape>
              <v:shape id="_x0000_s4603" type="#_x0000_t75" style="position:absolute;left:4232;top:4677;width:173;height:281" o:preferrelative="f">
                <v:imagedata r:id="rId9" o:title=""/>
                <o:lock v:ext="edit" aspectratio="f"/>
              </v:shape>
              <v:line id="_x0000_s4604" style="position:absolute" from="2322,4350" to="4676,4351" strokeweight="1.5pt"/>
              <v:group id="_x0000_s4605" style="position:absolute;left:3683;top:4406;width:404;height:321;rotation:90;flip:x" coordorigin="1780,8026" coordsize="404,321">
                <o:lock v:ext="edit" aspectratio="t"/>
                <v:group id="_x0000_s4606" style="position:absolute;left:1955;top:8119;width:321;height:136;rotation:90;flip:x" coordorigin="2475,-970" coordsize="276,118">
                  <o:lock v:ext="edit" aspectratio="t"/>
                  <v:line id="_x0000_s4607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4608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4609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4610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4611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4612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4613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4614" style="position:absolute;left:1780;top:8130;width:113;height:113;rotation:90;flip:x" strokeweight="1.5pt">
                  <v:fill color2="black"/>
                  <o:lock v:ext="edit" aspectratio="t"/>
                </v:oval>
                <v:oval id="_x0000_s4615" style="position:absolute;left:1985;top:8130;width:113;height:113;rotation:90;flip:x" strokeweight="1.5pt">
                  <v:fill color2="black"/>
                  <o:lock v:ext="edit" aspectratio="t"/>
                </v:oval>
              </v:group>
              <v:group id="_x0000_s4616" style="position:absolute;left:3074;top:4035;width:834;height:321" coordorigin="6243,3398" coordsize="1830,424">
                <v:line id="_x0000_s4617" style="position:absolute;flip:x" from="6245,3398" to="6247,3803" strokecolor="blue">
                  <v:stroke startarrowwidth="narrow" startarrowlength="long" endarrow="classic" endarrowwidth="narrow" endarrowlength="long"/>
                </v:line>
                <v:line id="_x0000_s4618" style="position:absolute" from="6243,3409" to="8073,3410" strokecolor="blue" strokeweight="1pt">
                  <v:stroke startarrowwidth="narrow" startarrowlength="long" endarrowwidth="narrow"/>
                </v:line>
                <v:line id="_x0000_s4619" style="position:absolute;flip:x" from="6555,3412" to="6556,3814" strokecolor="blue">
                  <v:stroke startarrowwidth="narrow" startarrowlength="long" endarrow="classic" endarrowwidth="narrow" endarrowlength="long"/>
                </v:line>
                <v:line id="_x0000_s4620" style="position:absolute" from="6888,3409" to="6889,3815" strokecolor="blue">
                  <v:stroke startarrowwidth="narrow" startarrowlength="long" endarrow="classic" endarrowwidth="narrow" endarrowlength="long"/>
                </v:line>
                <v:line id="_x0000_s4621" style="position:absolute;flip:x" from="7203,3402" to="7204,3808" strokecolor="blue">
                  <v:stroke startarrowwidth="narrow" startarrowlength="long" endarrow="classic" endarrowwidth="narrow" endarrowlength="long"/>
                </v:line>
                <v:line id="_x0000_s4622" style="position:absolute;flip:x" from="7494,3414" to="7495,3816" strokecolor="blue">
                  <v:stroke startarrowwidth="narrow" startarrowlength="long" endarrow="classic" endarrowwidth="narrow" endarrowlength="long"/>
                </v:line>
                <v:line id="_x0000_s4623" style="position:absolute" from="7790,3416" to="7791,3822" strokecolor="blue">
                  <v:stroke startarrowwidth="narrow" startarrowlength="long" endarrow="classic" endarrowwidth="narrow" endarrowlength="long"/>
                </v:line>
                <v:line id="_x0000_s4624" style="position:absolute" from="8070,3404" to="8070,3806" strokecolor="blue">
                  <v:stroke startarrowwidth="narrow" startarrowlength="long" endarrow="classic" endarrowwidth="narrow" endarrowlength="long"/>
                </v:line>
              </v:group>
              <v:shape id="_x0000_s4625" type="#_x0000_t75" style="position:absolute;left:4406;top:3840;width:266;height:357">
                <v:imagedata r:id="rId46" o:title=""/>
                <o:lock v:ext="edit" aspectratio="f"/>
              </v:shape>
              <v:shape id="_x0000_s4626" type="#_x0000_t75" style="position:absolute;left:3370;top:3798;width:266;height:286">
                <v:imagedata r:id="rId47" o:title=""/>
                <o:lock v:ext="edit" aspectratio="f"/>
              </v:shape>
              <v:shape id="_x0000_s4627" type="#_x0000_t75" style="position:absolute;left:2828;top:4329;width:308;height:274">
                <v:imagedata r:id="rId12" o:title=""/>
                <o:lock v:ext="edit" aspectratio="f"/>
              </v:shape>
              <v:line id="_x0000_s4628" style="position:absolute;rotation:180;flip:y" from="4672,3903" to="4673,4358" strokecolor="blue" strokeweight="2pt">
                <v:stroke startarrowwidth="narrow" startarrowlength="long" endarrow="classic" endarrowlength="long"/>
                <o:lock v:ext="edit" aspectratio="t"/>
              </v:line>
              <v:group id="_x0000_s4629" style="position:absolute;left:2096;top:4295;width:320;height:135;rotation:90;flip:y" coordorigin="2475,-970" coordsize="276,118">
                <o:lock v:ext="edit" aspectratio="t"/>
                <v:line id="_x0000_s4630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631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632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633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634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635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shape id="_x0000_s4636" type="#_x0000_t75" style="position:absolute;left:2302;top:4116;width:308;height:251">
                <v:imagedata r:id="rId10" o:title=""/>
                <o:lock v:ext="edit" aspectratio="f"/>
              </v:shape>
              <v:group id="_x0000_s4637" style="position:absolute;left:2294;top:4875;width:2406;height:225" coordorigin="3009,6413" coordsize="2346,195">
                <v:group id="_x0000_s4638" style="position:absolute;left:3009;top:6419;width:1530;height:189" coordorigin="6447,5194" coordsize="1755,307">
                  <v:line id="_x0000_s4639" style="position:absolute;rotation:90" from="6888,4899" to="6888,5780" strokeweight="1pt">
                    <v:stroke startarrow="classic" startarrowwidth="narrow" startarrowlength="long" endarrow="classic" endarrowwidth="narrow" endarrowlength="long"/>
                  </v:line>
                  <v:line id="_x0000_s4640" style="position:absolute" from="6447,5201" to="6447,5501" strokeweight="1pt">
                    <v:stroke startarrowwidth="narrow" startarrowlength="short" endarrowwidth="narrow" endarrowlength="short"/>
                  </v:line>
                  <v:line id="_x0000_s4641" style="position:absolute;rotation:90" from="7762,4897" to="7762,5778" strokeweight="1pt">
                    <v:stroke startarrow="classic" startarrowwidth="narrow" startarrowlength="long" endarrow="classic" endarrowwidth="narrow" endarrowlength="long"/>
                  </v:line>
                  <v:line id="_x0000_s4642" style="position:absolute" from="7323,5194" to="7323,5494" strokeweight="1pt">
                    <v:stroke startarrowwidth="narrow" startarrowlength="short" endarrowwidth="narrow" endarrowlength="short"/>
                  </v:line>
                  <v:line id="_x0000_s4643" style="position:absolute" from="8199,5200" to="8199,5500" strokeweight="1pt">
                    <v:stroke startarrowwidth="narrow" startarrowlength="short" endarrowwidth="narrow" endarrowlength="short"/>
                  </v:line>
                </v:group>
                <v:group id="_x0000_s4644" style="position:absolute;left:4541;top:6413;width:814;height:174;rotation:-180" coordorigin="6941,5636" coordsize="882,300">
                  <v:line id="_x0000_s4645" style="position:absolute;rotation:90" from="7382,5334" to="7382,6215" strokeweight="1pt">
                    <v:stroke startarrow="classic" startarrowwidth="narrow" startarrowlength="long" endarrow="classic" endarrowwidth="narrow" endarrowlength="long"/>
                  </v:line>
                  <v:line id="_x0000_s4646" style="position:absolute" from="6941,5636" to="6941,5936" strokeweight="1pt">
                    <v:stroke startarrowwidth="narrow" startarrowlength="short" endarrowwidth="narrow" endarrowlength="short"/>
                  </v:line>
                  <v:line id="_x0000_s4647" style="position:absolute" from="7823,5636" to="7823,5936" strokeweight="1pt">
                    <v:stroke startarrowwidth="narrow" startarrowlength="short" endarrowwidth="narrow" endarrowlength="short"/>
                  </v:line>
                </v:group>
              </v:group>
              <v:shape id="_x0000_s4648" type="#_x0000_t75" style="position:absolute;left:3876;top:4350;width:336;height:251">
                <v:imagedata r:id="rId13" o:title=""/>
                <o:lock v:ext="edit" aspectratio="f"/>
              </v:shape>
              <v:group id="_x0000_s4649" style="position:absolute;left:2897;top:4406;width:404;height:321;rotation:90;flip:x" coordorigin="1780,8026" coordsize="404,321">
                <o:lock v:ext="edit" aspectratio="t"/>
                <v:group id="_x0000_s4650" style="position:absolute;left:1955;top:8119;width:321;height:136;rotation:90;flip:x" coordorigin="2475,-970" coordsize="276,118">
                  <o:lock v:ext="edit" aspectratio="t"/>
                  <v:line id="_x0000_s4651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4652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4653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4654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4655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4656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4657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4658" style="position:absolute;left:1780;top:8130;width:113;height:113;rotation:90;flip:x" strokeweight="1.5pt">
                  <v:fill color2="black"/>
                  <o:lock v:ext="edit" aspectratio="t"/>
                </v:oval>
                <v:oval id="_x0000_s4659" style="position:absolute;left:1985;top:8130;width:113;height:113;rotation:90;flip:x" strokeweight="1.5pt">
                  <v:fill color2="black"/>
                  <o:lock v:ext="edit" aspectratio="t"/>
                </v:oval>
              </v:group>
              <v:shape id="_x0000_s4660" type="#_x0000_t75" style="position:absolute;left:3362;top:4380;width:337;height:237">
                <v:imagedata r:id="rId17" o:title=""/>
                <o:lock v:ext="edit" aspectratio="f"/>
              </v:shape>
            </v:group>
          </v:group>
          <o:OLEObject Type="Embed" ProgID="Equation.DSMT4" ShapeID="_x0000_s4597" DrawAspect="Content" ObjectID="_1747827298" r:id="rId48"/>
          <o:OLEObject Type="Embed" ProgID="Equation.DSMT4" ShapeID="_x0000_s4599" DrawAspect="Content" ObjectID="_1747827299" r:id="rId49"/>
          <o:OLEObject Type="Embed" ProgID="Equation.DSMT4" ShapeID="_x0000_s4600" DrawAspect="Content" ObjectID="_1747827300" r:id="rId50"/>
          <o:OLEObject Type="Embed" ProgID="Equation.DSMT4" ShapeID="_x0000_s4601" DrawAspect="Content" ObjectID="_1747827301" r:id="rId51"/>
          <o:OLEObject Type="Embed" ProgID="Equation.DSMT4" ShapeID="_x0000_s4602" DrawAspect="Content" ObjectID="_1747827302" r:id="rId52"/>
          <o:OLEObject Type="Embed" ProgID="Equation.DSMT4" ShapeID="_x0000_s4603" DrawAspect="Content" ObjectID="_1747827303" r:id="rId53"/>
          <o:OLEObject Type="Embed" ProgID="Equation.DSMT4" ShapeID="_x0000_s4625" DrawAspect="Content" ObjectID="_1747827304" r:id="rId54"/>
          <o:OLEObject Type="Embed" ProgID="Equation.DSMT4" ShapeID="_x0000_s4626" DrawAspect="Content" ObjectID="_1747827305" r:id="rId55"/>
          <o:OLEObject Type="Embed" ProgID="Equation.DSMT4" ShapeID="_x0000_s4627" DrawAspect="Content" ObjectID="_1747827306" r:id="rId56"/>
          <o:OLEObject Type="Embed" ProgID="Equation.DSMT4" ShapeID="_x0000_s4636" DrawAspect="Content" ObjectID="_1747827307" r:id="rId57"/>
          <o:OLEObject Type="Embed" ProgID="Equation.DSMT4" ShapeID="_x0000_s4648" DrawAspect="Content" ObjectID="_1747827308" r:id="rId58"/>
          <o:OLEObject Type="Embed" ProgID="Equation.DSMT4" ShapeID="_x0000_s4660" DrawAspect="Content" ObjectID="_1747827309" r:id="rId59"/>
        </w:object>
      </w:r>
    </w:p>
    <w:p w14:paraId="11447B8D" w14:textId="77777777" w:rsidR="009D0DA9" w:rsidRPr="00D540B7" w:rsidRDefault="009D0DA9"/>
    <w:p w14:paraId="0B447DA2" w14:textId="77777777" w:rsidR="009D0DA9" w:rsidRDefault="009D0DA9"/>
    <w:p w14:paraId="5D94662C" w14:textId="77777777" w:rsidR="009D0DA9" w:rsidRDefault="009D0DA9"/>
    <w:p w14:paraId="21209A46" w14:textId="77777777" w:rsidR="009D0DA9" w:rsidRDefault="009D0DA9"/>
    <w:p w14:paraId="7ACB45AB" w14:textId="77777777" w:rsidR="009D0DA9" w:rsidRDefault="009D0DA9"/>
    <w:p w14:paraId="633CB3F2" w14:textId="77777777" w:rsidR="009D0DA9" w:rsidRDefault="009D0DA9"/>
    <w:p w14:paraId="2AD02A73" w14:textId="77777777" w:rsidR="009D0DA9" w:rsidRDefault="009D0DA9"/>
    <w:p w14:paraId="1AAF8AC8" w14:textId="77777777" w:rsidR="009D0DA9" w:rsidRDefault="009D0DA9"/>
    <w:p w14:paraId="5B6BE74E" w14:textId="77777777" w:rsidR="009D0DA9" w:rsidRDefault="009D0DA9"/>
    <w:p w14:paraId="55959492" w14:textId="60FE19E4" w:rsidR="009D0DA9" w:rsidRDefault="009D0DA9"/>
    <w:p w14:paraId="0F342489" w14:textId="5E6A540A" w:rsidR="00C17DC2" w:rsidRDefault="00C17DC2"/>
    <w:p w14:paraId="3026ED48" w14:textId="77777777" w:rsidR="00C17DC2" w:rsidRDefault="00C17DC2"/>
    <w:p w14:paraId="66B07AE4" w14:textId="1B676222" w:rsidR="00D540B7" w:rsidRDefault="00D540B7"/>
    <w:p w14:paraId="79628A91" w14:textId="77777777" w:rsidR="007835D4" w:rsidRDefault="007835D4"/>
    <w:p w14:paraId="212746D1" w14:textId="77777777" w:rsidR="007835D4" w:rsidRDefault="007835D4"/>
    <w:p w14:paraId="469AC2B7" w14:textId="77777777" w:rsidR="007835D4" w:rsidRDefault="007835D4">
      <w:pPr>
        <w:rPr>
          <w:rFonts w:hint="eastAsia"/>
        </w:rPr>
      </w:pPr>
    </w:p>
    <w:p w14:paraId="682C7C01" w14:textId="0D9E2169" w:rsidR="00D540B7" w:rsidRDefault="00D540B7"/>
    <w:p w14:paraId="067473F8" w14:textId="77777777" w:rsidR="00D540B7" w:rsidRDefault="00D540B7"/>
    <w:p w14:paraId="343D8222" w14:textId="77777777" w:rsidR="009B19DE" w:rsidRDefault="009B19DE"/>
    <w:p w14:paraId="66717AD4" w14:textId="77777777" w:rsidR="009D0DA9" w:rsidRDefault="009D0DA9"/>
    <w:p w14:paraId="2A821665" w14:textId="77777777" w:rsidR="009D0DA9" w:rsidRDefault="009D0DA9"/>
    <w:p w14:paraId="5BA1F270" w14:textId="058DD533" w:rsidR="009D0DA9" w:rsidRDefault="00D540B7">
      <w:pPr>
        <w:spacing w:line="288" w:lineRule="auto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六、（</w:t>
      </w:r>
      <w:r w:rsidR="003F0FCB">
        <w:rPr>
          <w:b/>
          <w:bCs/>
          <w:sz w:val="24"/>
          <w:szCs w:val="24"/>
        </w:rPr>
        <w:t>20</w:t>
      </w:r>
      <w:r>
        <w:rPr>
          <w:rFonts w:hint="eastAsia"/>
          <w:b/>
          <w:bCs/>
          <w:sz w:val="24"/>
          <w:szCs w:val="24"/>
        </w:rPr>
        <w:t>分）</w:t>
      </w:r>
      <w:r w:rsidR="003F0FCB" w:rsidRPr="004B0F08">
        <w:rPr>
          <w:rFonts w:hint="eastAsia"/>
          <w:b/>
          <w:bCs/>
          <w:sz w:val="24"/>
          <w:szCs w:val="24"/>
        </w:rPr>
        <w:t>用位移法计算图示结构，并作弯矩图。</w:t>
      </w:r>
    </w:p>
    <w:p w14:paraId="6EDE930B" w14:textId="3C51135A" w:rsidR="009D0DA9" w:rsidRDefault="00000000">
      <w:pPr>
        <w:ind w:rightChars="92" w:right="193"/>
        <w:rPr>
          <w:rFonts w:ascii="宋体" w:hAnsi="宋体"/>
          <w:sz w:val="24"/>
          <w:szCs w:val="24"/>
        </w:rPr>
      </w:pPr>
      <w:r>
        <w:rPr>
          <w:rFonts w:ascii="宋体" w:hAnsi="宋体"/>
          <w:noProof/>
          <w:sz w:val="24"/>
          <w:szCs w:val="24"/>
        </w:rPr>
        <w:object w:dxaOrig="1440" w:dyaOrig="1440" w14:anchorId="3308A5FF">
          <v:group id="_x0000_s4932" style="position:absolute;left:0;text-align:left;margin-left:26.15pt;margin-top:2.3pt;width:116.85pt;height:99.15pt;z-index:251665408" coordorigin="1961,3592" coordsize="2337,1983">
            <v:line id="_x0000_s4933" style="position:absolute;rotation:90;flip:x y" from="2254,3746" to="2255,4242" strokecolor="blue" strokeweight="2pt">
              <v:stroke startarrowwidth="narrow" startarrowlength="long" endarrow="classic" endarrowlength="long"/>
              <o:lock v:ext="edit" aspectratio="t"/>
            </v:line>
            <v:line id="_x0000_s4934" style="position:absolute;rotation:-90" from="2076,4496" to="3087,4497" strokeweight="1.5pt">
              <v:stroke startarrowwidth="narrow" startarrowlength="short" endarrowwidth="narrow" endarrowlength="short"/>
              <o:lock v:ext="edit" aspectratio="t"/>
            </v:line>
            <v:line id="_x0000_s4935" style="position:absolute" from="2577,4006" to="3697,4007" strokeweight="1.5pt">
              <v:stroke startarrowwidth="narrow" startarrowlength="short" endarrowwidth="narrow" endarrowlength="short"/>
              <o:lock v:ext="edit" aspectratio="t"/>
            </v:line>
            <v:group id="_x0000_s4936" style="position:absolute;left:2559;top:5335;width:1110;height:240;rotation:-180" coordorigin="6941,5636" coordsize="882,300">
              <v:line id="_x0000_s4937" style="position:absolute;rotation:90" from="7382,5334" to="7382,6215" strokeweight="1pt">
                <v:stroke startarrow="classic" startarrowwidth="narrow" startarrowlength="long" endarrow="classic" endarrowwidth="narrow" endarrowlength="long"/>
              </v:line>
              <v:line id="_x0000_s4938" style="position:absolute" from="6941,5636" to="6941,5936" strokeweight="1pt">
                <v:stroke startarrowwidth="narrow" startarrowlength="short" endarrowwidth="narrow" endarrowlength="short"/>
              </v:line>
              <v:line id="_x0000_s4939" style="position:absolute" from="7823,5636" to="7823,5936" strokeweight="1pt">
                <v:stroke startarrowwidth="narrow" startarrowlength="short" endarrowwidth="narrow" endarrowlength="short"/>
              </v:line>
            </v:group>
            <v:group id="_x0000_s4940" style="position:absolute;left:3631;top:4357;width:987;height:280;rotation:-90" coordorigin="6941,5636" coordsize="882,300">
              <v:line id="_x0000_s4941" style="position:absolute;rotation:90" from="7382,5334" to="7382,6215" strokeweight="1pt">
                <v:stroke startarrow="classic" startarrowwidth="narrow" startarrowlength="long" endarrow="classic" endarrowwidth="narrow" endarrowlength="long"/>
              </v:line>
              <v:line id="_x0000_s4942" style="position:absolute" from="6941,5636" to="6941,5936" strokeweight="1pt">
                <v:stroke startarrowwidth="narrow" startarrowlength="short" endarrowwidth="narrow" endarrowlength="short"/>
              </v:line>
              <v:line id="_x0000_s4943" style="position:absolute" from="7823,5636" to="7823,5936" strokeweight="1pt">
                <v:stroke startarrowwidth="narrow" startarrowlength="short" endarrowwidth="narrow" endarrowlength="short"/>
              </v:line>
            </v:group>
            <v:shape id="_x0000_s4944" type="#_x0000_t75" style="position:absolute;left:4125;top:4379;width:173;height:281" o:preferrelative="f">
              <v:imagedata r:id="rId9" o:title=""/>
              <o:lock v:ext="edit" aspectratio="f"/>
            </v:shape>
            <v:shape id="_x0000_s4945" type="#_x0000_t75" style="position:absolute;left:3021;top:5152;width:173;height:281" o:preferrelative="f">
              <v:imagedata r:id="rId9" o:title=""/>
              <o:lock v:ext="edit" aspectratio="f"/>
            </v:shape>
            <v:shape id="_x0000_s4946" type="#_x0000_t75" style="position:absolute;left:2575;top:4005;width:308;height:274">
              <v:imagedata r:id="rId12" o:title=""/>
              <o:lock v:ext="edit" aspectratio="f"/>
            </v:shape>
            <v:shape id="_x0000_s4947" type="#_x0000_t75" style="position:absolute;left:2574;top:4756;width:308;height:251">
              <v:imagedata r:id="rId10" o:title=""/>
              <o:lock v:ext="edit" aspectratio="f"/>
            </v:shape>
            <v:shape id="_x0000_s4948" type="#_x0000_t75" style="position:absolute;left:3445;top:4714;width:308;height:251">
              <v:imagedata r:id="rId11" o:title=""/>
              <o:lock v:ext="edit" aspectratio="f"/>
            </v:shape>
            <v:line id="_x0000_s4949" style="position:absolute;rotation:-90" from="3186,4517" to="4197,4518" strokeweight="1.5pt">
              <v:stroke startarrowwidth="narrow" startarrowlength="short" endarrowwidth="narrow" endarrowlength="short"/>
              <o:lock v:ext="edit" aspectratio="t"/>
            </v:line>
            <v:shape id="_x0000_s4950" type="#_x0000_t75" style="position:absolute;left:3409;top:4035;width:336;height:251">
              <v:imagedata r:id="rId13" o:title=""/>
              <o:lock v:ext="edit" aspectratio="f"/>
            </v:shape>
            <v:shape id="_x0000_s4951" type="#_x0000_t75" style="position:absolute;left:2833;top:4500;width:661;height:237" o:preferrelative="f" fillcolor="#cff">
              <v:imagedata r:id="rId60" o:title=""/>
              <o:lock v:ext="edit" aspectratio="f"/>
            </v:shape>
            <v:group id="_x0000_s4952" style="position:absolute;left:2425;top:5004;width:321;height:135" coordorigin="2475,-970" coordsize="276,118">
              <o:lock v:ext="edit" aspectratio="t"/>
              <v:line id="_x0000_s4953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4954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4955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4956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4957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4958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shape id="_x0000_s4959" type="#_x0000_t75" style="position:absolute;left:1961;top:3592;width:398;height:374">
              <v:imagedata r:id="rId16" o:title=""/>
              <o:lock v:ext="edit" aspectratio="f"/>
            </v:shape>
            <v:group id="_x0000_s4960" style="position:absolute;left:2427;top:3598;width:321;height:400;rotation:180" coordorigin="2772,8730" coordsize="321,400">
              <o:lock v:ext="edit" aspectratio="t"/>
              <v:group id="_x0000_s4961" style="position:absolute;left:2772;top:8994;width:321;height:136" coordorigin="2475,-970" coordsize="276,118">
                <o:lock v:ext="edit" aspectratio="t"/>
                <v:line id="_x0000_s4962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963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964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965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966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967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4968" style="position:absolute;left:2831;top:8740;width:85;height:290" coordorigin="3260,8728" coordsize="85,290">
                <o:lock v:ext="edit" aspectratio="t"/>
                <v:line id="_x0000_s4969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4970" style="position:absolute;left:3260;top:8728;width:85;height:85" strokeweight="1.5pt">
                  <v:fill color2="black"/>
                  <o:lock v:ext="edit" aspectratio="t"/>
                </v:oval>
                <v:oval id="_x0000_s4971" style="position:absolute;left:3260;top:8933;width:85;height:85" strokeweight="1.5pt">
                  <v:fill color2="black"/>
                  <o:lock v:ext="edit" aspectratio="t"/>
                </v:oval>
              </v:group>
              <v:group id="_x0000_s4972" style="position:absolute;left:2957;top:8740;width:85;height:290" coordorigin="3260,8728" coordsize="85,290">
                <o:lock v:ext="edit" aspectratio="t"/>
                <v:line id="_x0000_s4973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4974" style="position:absolute;left:3260;top:8728;width:85;height:85" strokeweight="1.5pt">
                  <v:fill color2="black"/>
                  <o:lock v:ext="edit" aspectratio="t"/>
                </v:oval>
                <v:oval id="_x0000_s4975" style="position:absolute;left:3260;top:8933;width:85;height:85" strokeweight="1.5pt">
                  <v:fill color2="black"/>
                  <o:lock v:ext="edit" aspectratio="t"/>
                </v:oval>
              </v:group>
              <v:line id="_x0000_s4976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oval id="_x0000_s4977" style="position:absolute;left:3610;top:3957;width:113;height:113;rotation:-180" strokeweight="1.5pt">
              <v:fill color2="black"/>
              <o:lock v:ext="edit" aspectratio="t"/>
            </v:oval>
            <v:group id="_x0000_s4978" style="position:absolute;left:3535;top:5004;width:321;height:135" coordorigin="2475,-970" coordsize="276,118">
              <o:lock v:ext="edit" aspectratio="t"/>
              <v:line id="_x0000_s4979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4980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4981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4982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4983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4984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</v:group>
          <o:OLEObject Type="Embed" ProgID="Equation.DSMT4" ShapeID="_x0000_s4944" DrawAspect="Content" ObjectID="_1747827310" r:id="rId61"/>
          <o:OLEObject Type="Embed" ProgID="Equation.DSMT4" ShapeID="_x0000_s4945" DrawAspect="Content" ObjectID="_1747827311" r:id="rId62"/>
          <o:OLEObject Type="Embed" ProgID="Equation.DSMT4" ShapeID="_x0000_s4946" DrawAspect="Content" ObjectID="_1747827312" r:id="rId63"/>
          <o:OLEObject Type="Embed" ProgID="Equation.DSMT4" ShapeID="_x0000_s4947" DrawAspect="Content" ObjectID="_1747827313" r:id="rId64"/>
          <o:OLEObject Type="Embed" ProgID="Equation.DSMT4" ShapeID="_x0000_s4948" DrawAspect="Content" ObjectID="_1747827314" r:id="rId65"/>
          <o:OLEObject Type="Embed" ProgID="Equation.DSMT4" ShapeID="_x0000_s4950" DrawAspect="Content" ObjectID="_1747827315" r:id="rId66"/>
          <o:OLEObject Type="Embed" ProgID="Equation.DSMT4" ShapeID="_x0000_s4951" DrawAspect="Content" ObjectID="_1747827316" r:id="rId67"/>
          <o:OLEObject Type="Embed" ProgID="Equation.DSMT4" ShapeID="_x0000_s4959" DrawAspect="Content" ObjectID="_1747827317" r:id="rId68"/>
        </w:object>
      </w:r>
    </w:p>
    <w:p w14:paraId="6BBBFD76" w14:textId="2818FEC2" w:rsidR="009D0DA9" w:rsidRDefault="009D0DA9"/>
    <w:p w14:paraId="25F78A6F" w14:textId="2F1C9DF0" w:rsidR="009D0DA9" w:rsidRDefault="009D0DA9"/>
    <w:p w14:paraId="248693D3" w14:textId="77777777" w:rsidR="009D0DA9" w:rsidRDefault="009D0DA9"/>
    <w:p w14:paraId="59E1D4C6" w14:textId="77777777" w:rsidR="009D0DA9" w:rsidRDefault="009D0DA9"/>
    <w:p w14:paraId="47ACA8F0" w14:textId="77777777" w:rsidR="009D0DA9" w:rsidRDefault="009D0DA9"/>
    <w:p w14:paraId="45D9E670" w14:textId="7CB34B5F" w:rsidR="009D0DA9" w:rsidRDefault="009D0DA9"/>
    <w:p w14:paraId="055F683D" w14:textId="2A4B9359" w:rsidR="00E55EA0" w:rsidRDefault="00E55EA0"/>
    <w:p w14:paraId="30608471" w14:textId="01C5A4FE" w:rsidR="00E55EA0" w:rsidRDefault="00E55EA0"/>
    <w:p w14:paraId="165751C2" w14:textId="2EE83CC6" w:rsidR="00E55EA0" w:rsidRDefault="00E55EA0"/>
    <w:p w14:paraId="1E703260" w14:textId="51495A6D" w:rsidR="00E55EA0" w:rsidRDefault="00E55EA0"/>
    <w:p w14:paraId="061EE15E" w14:textId="69B8777D" w:rsidR="00E55EA0" w:rsidRDefault="00E55EA0"/>
    <w:p w14:paraId="64CCD3EB" w14:textId="20EAD296" w:rsidR="00E55EA0" w:rsidRPr="003F0FCB" w:rsidRDefault="00E55EA0"/>
    <w:p w14:paraId="6B9D93C4" w14:textId="173AA6CA" w:rsidR="00E55EA0" w:rsidRDefault="00E55EA0"/>
    <w:p w14:paraId="401D4C1B" w14:textId="3EFD6E8B" w:rsidR="00E55EA0" w:rsidRDefault="00E55EA0"/>
    <w:p w14:paraId="1B868FF5" w14:textId="144D6C18" w:rsidR="00E55EA0" w:rsidRDefault="00E55EA0"/>
    <w:p w14:paraId="79389022" w14:textId="09FE6A22" w:rsidR="00E55EA0" w:rsidRDefault="00E55EA0"/>
    <w:p w14:paraId="003A3E8C" w14:textId="557E2A12" w:rsidR="00E55EA0" w:rsidRDefault="00E55EA0"/>
    <w:p w14:paraId="6420CAA2" w14:textId="590A85C3" w:rsidR="00E55EA0" w:rsidRDefault="00E55EA0"/>
    <w:p w14:paraId="03BA6CAD" w14:textId="325FD233" w:rsidR="00E55EA0" w:rsidRDefault="00E55EA0"/>
    <w:p w14:paraId="210FBA95" w14:textId="7375A79D" w:rsidR="002E2C71" w:rsidRDefault="002E2C71"/>
    <w:p w14:paraId="03AC28CD" w14:textId="7EA5F033" w:rsidR="002E2C71" w:rsidRDefault="002E2C71"/>
    <w:sectPr w:rsidR="002E2C71" w:rsidSect="00F526EB">
      <w:footerReference w:type="default" r:id="rId69"/>
      <w:pgSz w:w="11906" w:h="16838"/>
      <w:pgMar w:top="720" w:right="720" w:bottom="720" w:left="720" w:header="851" w:footer="283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7882F6B" w14:textId="77777777" w:rsidR="00CC7283" w:rsidRDefault="00CC7283" w:rsidP="004E2FFB">
      <w:r>
        <w:separator/>
      </w:r>
    </w:p>
  </w:endnote>
  <w:endnote w:type="continuationSeparator" w:id="0">
    <w:p w14:paraId="141715B0" w14:textId="77777777" w:rsidR="00CC7283" w:rsidRDefault="00CC7283" w:rsidP="004E2F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90405654"/>
      <w:docPartObj>
        <w:docPartGallery w:val="Page Numbers (Bottom of Page)"/>
        <w:docPartUnique/>
      </w:docPartObj>
    </w:sdtPr>
    <w:sdtContent>
      <w:p w14:paraId="28170253" w14:textId="59E342B1" w:rsidR="00F526EB" w:rsidRDefault="00F526EB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43A14563" w14:textId="77777777" w:rsidR="00F526EB" w:rsidRDefault="00F526EB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1A15DC" w14:textId="77777777" w:rsidR="00CC7283" w:rsidRDefault="00CC7283" w:rsidP="004E2FFB">
      <w:r>
        <w:separator/>
      </w:r>
    </w:p>
  </w:footnote>
  <w:footnote w:type="continuationSeparator" w:id="0">
    <w:p w14:paraId="0479E160" w14:textId="77777777" w:rsidR="00CC7283" w:rsidRDefault="00CC7283" w:rsidP="004E2FF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C433BB5"/>
    <w:multiLevelType w:val="multilevel"/>
    <w:tmpl w:val="2C433BB5"/>
    <w:lvl w:ilvl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 w16cid:durableId="155473504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551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A429C"/>
    <w:rsid w:val="0001464E"/>
    <w:rsid w:val="00030CD0"/>
    <w:rsid w:val="00074F34"/>
    <w:rsid w:val="00076E4D"/>
    <w:rsid w:val="00091C09"/>
    <w:rsid w:val="001B4E0F"/>
    <w:rsid w:val="001D175C"/>
    <w:rsid w:val="002E2C71"/>
    <w:rsid w:val="003F0FCB"/>
    <w:rsid w:val="003F2746"/>
    <w:rsid w:val="004B0F08"/>
    <w:rsid w:val="004C07D0"/>
    <w:rsid w:val="004E2FFB"/>
    <w:rsid w:val="004F08A7"/>
    <w:rsid w:val="00544557"/>
    <w:rsid w:val="00557110"/>
    <w:rsid w:val="00580B9E"/>
    <w:rsid w:val="005B2F1F"/>
    <w:rsid w:val="00654A05"/>
    <w:rsid w:val="00704A3E"/>
    <w:rsid w:val="00715A6F"/>
    <w:rsid w:val="007835D4"/>
    <w:rsid w:val="00794C40"/>
    <w:rsid w:val="00863BDB"/>
    <w:rsid w:val="008C25CA"/>
    <w:rsid w:val="00911782"/>
    <w:rsid w:val="00932F98"/>
    <w:rsid w:val="009B19DE"/>
    <w:rsid w:val="009D0DA9"/>
    <w:rsid w:val="009E61D3"/>
    <w:rsid w:val="00A522DA"/>
    <w:rsid w:val="00A66CC0"/>
    <w:rsid w:val="00AB464E"/>
    <w:rsid w:val="00AE4B2F"/>
    <w:rsid w:val="00B4370F"/>
    <w:rsid w:val="00B5752C"/>
    <w:rsid w:val="00B87975"/>
    <w:rsid w:val="00B978C8"/>
    <w:rsid w:val="00BA429C"/>
    <w:rsid w:val="00C17DC2"/>
    <w:rsid w:val="00CC14BE"/>
    <w:rsid w:val="00CC7283"/>
    <w:rsid w:val="00D5014A"/>
    <w:rsid w:val="00D540B7"/>
    <w:rsid w:val="00D619F2"/>
    <w:rsid w:val="00D87447"/>
    <w:rsid w:val="00E55EA0"/>
    <w:rsid w:val="00E9761C"/>
    <w:rsid w:val="00F023C9"/>
    <w:rsid w:val="00F320E7"/>
    <w:rsid w:val="00F526EB"/>
    <w:rsid w:val="00FD28F6"/>
    <w:rsid w:val="0ECA6277"/>
    <w:rsid w:val="1A9235B7"/>
    <w:rsid w:val="26085913"/>
    <w:rsid w:val="4F185E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519"/>
    <o:shapelayout v:ext="edit">
      <o:idmap v:ext="edit" data="2,3,4,5"/>
    </o:shapelayout>
  </w:shapeDefaults>
  <w:decimalSymbol w:val="."/>
  <w:listSeparator w:val=","/>
  <w14:docId w14:val="5C966E57"/>
  <w15:docId w15:val="{D0FA078B-0998-4BE4-9D09-59E1C71E77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1"/>
    </w:rPr>
  </w:style>
  <w:style w:type="paragraph" w:styleId="1">
    <w:name w:val="heading 1"/>
    <w:basedOn w:val="a"/>
    <w:next w:val="a"/>
    <w:link w:val="10"/>
    <w:qFormat/>
    <w:rsid w:val="00E55EA0"/>
    <w:pPr>
      <w:keepNext/>
      <w:spacing w:line="40" w:lineRule="atLeast"/>
      <w:outlineLvl w:val="0"/>
    </w:pPr>
    <w:rPr>
      <w:i/>
      <w:color w:val="000000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正文1"/>
    <w:pPr>
      <w:jc w:val="both"/>
    </w:pPr>
    <w:rPr>
      <w:rFonts w:ascii="Times New Roman" w:eastAsia="宋体" w:hAnsi="Times New Roman" w:cs="Times New Roman"/>
      <w:kern w:val="2"/>
      <w:sz w:val="21"/>
      <w:szCs w:val="21"/>
    </w:rPr>
  </w:style>
  <w:style w:type="paragraph" w:styleId="a3">
    <w:name w:val="List Paragraph"/>
    <w:basedOn w:val="a"/>
    <w:uiPriority w:val="34"/>
    <w:qFormat/>
    <w:pPr>
      <w:ind w:firstLineChars="200" w:firstLine="420"/>
    </w:pPr>
  </w:style>
  <w:style w:type="paragraph" w:customStyle="1" w:styleId="reader-word-layer">
    <w:name w:val="reader-word-layer"/>
    <w:basedOn w:val="a"/>
    <w:rsid w:val="00074F34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10">
    <w:name w:val="标题 1 字符"/>
    <w:basedOn w:val="a0"/>
    <w:link w:val="1"/>
    <w:rsid w:val="00E55EA0"/>
    <w:rPr>
      <w:rFonts w:ascii="Times New Roman" w:eastAsia="宋体" w:hAnsi="Times New Roman" w:cs="Times New Roman"/>
      <w:i/>
      <w:color w:val="000000"/>
      <w:kern w:val="2"/>
      <w:sz w:val="21"/>
      <w:szCs w:val="24"/>
    </w:rPr>
  </w:style>
  <w:style w:type="paragraph" w:styleId="a4">
    <w:name w:val="header"/>
    <w:basedOn w:val="a"/>
    <w:link w:val="a5"/>
    <w:uiPriority w:val="99"/>
    <w:unhideWhenUsed/>
    <w:rsid w:val="004E2FF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4E2FFB"/>
    <w:rPr>
      <w:rFonts w:ascii="Times New Roman" w:eastAsia="宋体" w:hAnsi="Times New Roman" w:cs="Times New Roman"/>
      <w:kern w:val="2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4E2FF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4E2FFB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92285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oleObject" Target="embeddings/oleObject3.bin"/><Relationship Id="rId42" Type="http://schemas.openxmlformats.org/officeDocument/2006/relationships/oleObject" Target="embeddings/oleObject23.bin"/><Relationship Id="rId47" Type="http://schemas.openxmlformats.org/officeDocument/2006/relationships/image" Target="media/image13.wmf"/><Relationship Id="rId63" Type="http://schemas.openxmlformats.org/officeDocument/2006/relationships/oleObject" Target="embeddings/oleObject41.bin"/><Relationship Id="rId68" Type="http://schemas.openxmlformats.org/officeDocument/2006/relationships/oleObject" Target="embeddings/oleObject46.bin"/><Relationship Id="rId7" Type="http://schemas.openxmlformats.org/officeDocument/2006/relationships/footnotes" Target="footnotes.xml"/><Relationship Id="rId71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8.wmf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6.bin"/><Relationship Id="rId53" Type="http://schemas.openxmlformats.org/officeDocument/2006/relationships/oleObject" Target="embeddings/oleObject32.bin"/><Relationship Id="rId58" Type="http://schemas.openxmlformats.org/officeDocument/2006/relationships/oleObject" Target="embeddings/oleObject37.bin"/><Relationship Id="rId66" Type="http://schemas.openxmlformats.org/officeDocument/2006/relationships/oleObject" Target="embeddings/oleObject44.bin"/><Relationship Id="rId5" Type="http://schemas.openxmlformats.org/officeDocument/2006/relationships/settings" Target="settings.xml"/><Relationship Id="rId61" Type="http://schemas.openxmlformats.org/officeDocument/2006/relationships/oleObject" Target="embeddings/oleObject39.bin"/><Relationship Id="rId1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5.bin"/><Relationship Id="rId64" Type="http://schemas.openxmlformats.org/officeDocument/2006/relationships/oleObject" Target="embeddings/oleObject42.bin"/><Relationship Id="rId69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oleObject" Target="embeddings/oleObject30.bin"/><Relationship Id="rId3" Type="http://schemas.openxmlformats.org/officeDocument/2006/relationships/numbering" Target="numbering.xml"/><Relationship Id="rId12" Type="http://schemas.openxmlformats.org/officeDocument/2006/relationships/image" Target="media/image4.wmf"/><Relationship Id="rId17" Type="http://schemas.openxmlformats.org/officeDocument/2006/relationships/image" Target="media/image9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46" Type="http://schemas.openxmlformats.org/officeDocument/2006/relationships/image" Target="media/image12.wmf"/><Relationship Id="rId59" Type="http://schemas.openxmlformats.org/officeDocument/2006/relationships/oleObject" Target="embeddings/oleObject38.bin"/><Relationship Id="rId67" Type="http://schemas.openxmlformats.org/officeDocument/2006/relationships/oleObject" Target="embeddings/oleObject45.bin"/><Relationship Id="rId20" Type="http://schemas.openxmlformats.org/officeDocument/2006/relationships/oleObject" Target="embeddings/oleObject2.bin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3.bin"/><Relationship Id="rId62" Type="http://schemas.openxmlformats.org/officeDocument/2006/relationships/oleObject" Target="embeddings/oleObject40.bin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31.bin"/><Relationship Id="rId60" Type="http://schemas.openxmlformats.org/officeDocument/2006/relationships/image" Target="media/image14.wmf"/><Relationship Id="rId65" Type="http://schemas.openxmlformats.org/officeDocument/2006/relationships/oleObject" Target="embeddings/oleObject43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5.wmf"/><Relationship Id="rId18" Type="http://schemas.openxmlformats.org/officeDocument/2006/relationships/image" Target="media/image10.wmf"/><Relationship Id="rId39" Type="http://schemas.openxmlformats.org/officeDocument/2006/relationships/oleObject" Target="embeddings/oleObject20.bin"/><Relationship Id="rId34" Type="http://schemas.openxmlformats.org/officeDocument/2006/relationships/image" Target="media/image11.wmf"/><Relationship Id="rId50" Type="http://schemas.openxmlformats.org/officeDocument/2006/relationships/oleObject" Target="embeddings/oleObject29.bin"/><Relationship Id="rId55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758AB03D-DA4C-414D-9E7C-6958AB581E55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2</Pages>
  <Words>30</Words>
  <Characters>173</Characters>
  <Application>Microsoft Office Word</Application>
  <DocSecurity>0</DocSecurity>
  <Lines>1</Lines>
  <Paragraphs>1</Paragraphs>
  <ScaleCrop>false</ScaleCrop>
  <Company/>
  <LinksUpToDate>false</LinksUpToDate>
  <CharactersWithSpaces>2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赵 桂峰</dc:creator>
  <cp:lastModifiedBy>红军 尹</cp:lastModifiedBy>
  <cp:revision>47</cp:revision>
  <cp:lastPrinted>2022-05-23T03:07:00Z</cp:lastPrinted>
  <dcterms:created xsi:type="dcterms:W3CDTF">2021-03-23T01:11:00Z</dcterms:created>
  <dcterms:modified xsi:type="dcterms:W3CDTF">2023-06-09T06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